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  <p:sldMasterId id="2147483681" r:id="rId2"/>
  </p:sldMasterIdLst>
  <p:notesMasterIdLst>
    <p:notesMasterId r:id="rId25"/>
  </p:notesMasterIdLst>
  <p:sldIdLst>
    <p:sldId id="293" r:id="rId3"/>
    <p:sldId id="294" r:id="rId4"/>
    <p:sldId id="269" r:id="rId5"/>
    <p:sldId id="270" r:id="rId6"/>
    <p:sldId id="274" r:id="rId7"/>
    <p:sldId id="275" r:id="rId8"/>
    <p:sldId id="276" r:id="rId9"/>
    <p:sldId id="295" r:id="rId10"/>
    <p:sldId id="296" r:id="rId11"/>
    <p:sldId id="297" r:id="rId12"/>
    <p:sldId id="298" r:id="rId13"/>
    <p:sldId id="299" r:id="rId14"/>
    <p:sldId id="300" r:id="rId15"/>
    <p:sldId id="301" r:id="rId16"/>
    <p:sldId id="302" r:id="rId17"/>
    <p:sldId id="303" r:id="rId18"/>
    <p:sldId id="304" r:id="rId19"/>
    <p:sldId id="305" r:id="rId20"/>
    <p:sldId id="306" r:id="rId21"/>
    <p:sldId id="307" r:id="rId22"/>
    <p:sldId id="308" r:id="rId23"/>
    <p:sldId id="309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 LOI" initials="LL" lastIdx="1" clrIdx="0">
    <p:extLst>
      <p:ext uri="{19B8F6BF-5375-455C-9EA6-DF929625EA0E}">
        <p15:presenceInfo xmlns:p15="http://schemas.microsoft.com/office/powerpoint/2012/main" userId="LE LO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88" d="100"/>
          <a:sy n="88" d="100"/>
        </p:scale>
        <p:origin x="264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E81F1E-1ACF-4070-84CD-43C2319D566B}" type="datetimeFigureOut">
              <a:rPr lang="en-GB" smtClean="0"/>
              <a:t>04/12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B5DE83-BD6B-4BEB-83E8-75D24FEFBAB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1183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BE195F-6BD1-4F33-B17D-6D005EEC0B98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US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951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8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29235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7317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04-12-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0961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04-12-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5003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04-12-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9582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04-12-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2319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04-12-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0445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04-12-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593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04-12-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1081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04-12-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250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02865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04-12-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4771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04-12-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677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04-12-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2620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6887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52516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65924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03021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35393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9363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7855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995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t>04-12-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861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gif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.gif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.png"/><Relationship Id="rId4" Type="http://schemas.openxmlformats.org/officeDocument/2006/relationships/image" Target="../media/image12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2.xml"/><Relationship Id="rId7" Type="http://schemas.openxmlformats.org/officeDocument/2006/relationships/slide" Target="slide5.xml"/><Relationship Id="rId12" Type="http://schemas.openxmlformats.org/officeDocument/2006/relationships/image" Target="../media/image8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4.xml"/><Relationship Id="rId11" Type="http://schemas.openxmlformats.org/officeDocument/2006/relationships/image" Target="../media/image7.gif"/><Relationship Id="rId5" Type="http://schemas.openxmlformats.org/officeDocument/2006/relationships/image" Target="../media/image5.png"/><Relationship Id="rId15" Type="http://schemas.openxmlformats.org/officeDocument/2006/relationships/slide" Target="slide8.xml"/><Relationship Id="rId10" Type="http://schemas.openxmlformats.org/officeDocument/2006/relationships/image" Target="../media/image6.gif"/><Relationship Id="rId4" Type="http://schemas.openxmlformats.org/officeDocument/2006/relationships/image" Target="../media/image4.png"/><Relationship Id="rId9" Type="http://schemas.openxmlformats.org/officeDocument/2006/relationships/slide" Target="slide7.xml"/><Relationship Id="rId14" Type="http://schemas.openxmlformats.org/officeDocument/2006/relationships/slide" Target="slide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7388"/>
            <a:ext cx="120396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39"/>
          <p:cNvSpPr>
            <a:spLocks noChangeArrowheads="1"/>
          </p:cNvSpPr>
          <p:nvPr/>
        </p:nvSpPr>
        <p:spPr bwMode="auto">
          <a:xfrm>
            <a:off x="2895600" y="0"/>
            <a:ext cx="6726238" cy="685800"/>
          </a:xfrm>
          <a:prstGeom prst="flowChartAlternateProcess">
            <a:avLst/>
          </a:prstGeom>
          <a:solidFill>
            <a:srgbClr val="0000FF"/>
          </a:solidFill>
          <a:ln w="508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ƯỜNG THCS NGUYỄN BÁ LOAN</a:t>
            </a:r>
          </a:p>
        </p:txBody>
      </p:sp>
      <p:sp>
        <p:nvSpPr>
          <p:cNvPr id="4" name="WordArt 37"/>
          <p:cNvSpPr>
            <a:spLocks noChangeArrowheads="1" noChangeShapeType="1" noTextEdit="1"/>
          </p:cNvSpPr>
          <p:nvPr/>
        </p:nvSpPr>
        <p:spPr bwMode="auto">
          <a:xfrm>
            <a:off x="2574925" y="1371600"/>
            <a:ext cx="7046913" cy="2603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b="1" kern="10" dirty="0" err="1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GB" sz="3600" b="1" kern="10" dirty="0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kern="10" dirty="0" err="1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GB" sz="3600" b="1" kern="10" dirty="0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kern="10" dirty="0" err="1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GB" sz="3600" b="1" kern="10" dirty="0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kern="10" dirty="0" err="1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GB" sz="3600" b="1" kern="10" dirty="0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kern="10" dirty="0" err="1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GB" sz="3600" b="1" kern="10" dirty="0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kern="10" dirty="0" err="1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GB" sz="3600" b="1" kern="10" dirty="0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kern="10" dirty="0" err="1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GB" sz="3600" b="1" kern="10" dirty="0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GB" sz="3600" b="1" kern="10" dirty="0" err="1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GB" sz="3600" b="1" kern="10" dirty="0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kern="10" dirty="0" err="1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GB" sz="3600" b="1" kern="10" dirty="0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kern="10" dirty="0" err="1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GB" sz="3600" b="1" kern="10" dirty="0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3600" b="1" kern="10" dirty="0" err="1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GB" sz="3600" b="1" kern="10" dirty="0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kern="10" dirty="0" err="1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sz="3600" b="1" kern="10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kern="10" smtClean="0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B</a:t>
            </a:r>
            <a:endParaRPr lang="en-GB" sz="3600" b="1" kern="10" dirty="0">
              <a:ln w="12700" cap="sq">
                <a:solidFill>
                  <a:srgbClr val="EAEAEA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utoShape 39"/>
          <p:cNvSpPr>
            <a:spLocks noChangeArrowheads="1"/>
          </p:cNvSpPr>
          <p:nvPr/>
        </p:nvSpPr>
        <p:spPr bwMode="auto">
          <a:xfrm>
            <a:off x="6858000" y="5867400"/>
            <a:ext cx="4876800" cy="685800"/>
          </a:xfrm>
          <a:prstGeom prst="flowChartAlternateProcess">
            <a:avLst/>
          </a:prstGeom>
          <a:solidFill>
            <a:srgbClr val="3366CC"/>
          </a:solidFill>
          <a:ln w="508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V : TRẦN THỊ KIM THÙY</a:t>
            </a:r>
          </a:p>
        </p:txBody>
      </p:sp>
    </p:spTree>
    <p:extLst>
      <p:ext uri="{BB962C8B-B14F-4D97-AF65-F5344CB8AC3E}">
        <p14:creationId xmlns:p14="http://schemas.microsoft.com/office/powerpoint/2010/main" val="1297540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5" grpId="0" animBg="1"/>
      <p:bldP spid="5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5181" y="2079734"/>
            <a:ext cx="5461936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: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 tìm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N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1999" y="5314435"/>
            <a:ext cx="3324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NN(12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) =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00050" y="909332"/>
            <a:ext cx="11602774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ìm 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i chung nhỏ nhất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 12 và 18 bằng hai cách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loud Callout 2"/>
          <p:cNvSpPr/>
          <p:nvPr/>
        </p:nvSpPr>
        <p:spPr>
          <a:xfrm>
            <a:off x="3815601" y="4488798"/>
            <a:ext cx="4175063" cy="2329914"/>
          </a:xfrm>
          <a:prstGeom prst="cloudCallout">
            <a:avLst>
              <a:gd name="adj1" fmla="val 112004"/>
              <a:gd name="adj2" fmla="val -44900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Hãy thử tìm bội của 36 rồi so sánh kết quả với BC(12</a:t>
            </a:r>
            <a:r>
              <a:rPr lang="en-GB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18)</a:t>
            </a:r>
            <a:endParaRPr 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00997" y="3253753"/>
            <a:ext cx="5802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(12)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0;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; 36;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8; 60; 72;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..}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5929805" y="2117834"/>
            <a:ext cx="0" cy="29442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256940" y="2079734"/>
            <a:ext cx="5512726" cy="95410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Tìm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NN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phân tích các số ra thừa số nguyên tố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394218" y="1420304"/>
            <a:ext cx="12306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27669" y="3915243"/>
            <a:ext cx="5802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(18)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0;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8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6;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4; 72; 90; 108;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}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58147" y="4625353"/>
            <a:ext cx="49091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(12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)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0; 36;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..}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256939" y="3294084"/>
            <a:ext cx="2989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 12 = 2</a:t>
            </a:r>
            <a:r>
              <a:rPr lang="vi-VN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3 ;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9246461" y="3281672"/>
            <a:ext cx="27563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 = 2.3</a:t>
            </a:r>
            <a:r>
              <a:rPr lang="vi-VN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485062" y="3971504"/>
            <a:ext cx="5056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NN(12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8) = 2</a:t>
            </a:r>
            <a:r>
              <a:rPr lang="vi-V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3</a:t>
            </a:r>
            <a:r>
              <a:rPr lang="vi-V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36</a:t>
            </a:r>
            <a:endParaRPr lang="en-US" sz="2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002128" y="4716332"/>
            <a:ext cx="35375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36) =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0; 36;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2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}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330266" y="6224609"/>
            <a:ext cx="10439400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(12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)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NN(12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5799" y="4627634"/>
            <a:ext cx="49091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(12</a:t>
            </a:r>
            <a:r>
              <a:rPr lang="en-GB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) =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0; 36;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2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}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8832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4" grpId="0"/>
      <p:bldP spid="18" grpId="0" animBg="1"/>
      <p:bldP spid="3" grpId="0" animBg="1"/>
      <p:bldP spid="3" grpId="1" animBg="1"/>
      <p:bldP spid="60" grpId="0"/>
      <p:bldP spid="39" grpId="0" animBg="1"/>
      <p:bldP spid="40" grpId="0"/>
      <p:bldP spid="41" grpId="0"/>
      <p:bldP spid="42" grpId="0"/>
      <p:bldP spid="43" grpId="0"/>
      <p:bldP spid="44" grpId="0"/>
      <p:bldP spid="45" grpId="0"/>
      <p:bldP spid="46" grpId="0"/>
      <p:bldP spid="46" grpId="1"/>
      <p:bldP spid="47" grpId="0" animBg="1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65781" y="2949614"/>
            <a:ext cx="10561522" cy="201631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vi-VN" sz="3000" dirty="0" smtClean="0">
                <a:latin typeface="Times New Roman" pitchFamily="18" charset="0"/>
              </a:rPr>
              <a:t>Để tìm bội chung của các số đã cho ta có thể làm như sau</a:t>
            </a:r>
            <a:endParaRPr lang="en-US" sz="3000" dirty="0">
              <a:latin typeface="Times New Roman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92314" y="1265461"/>
            <a:ext cx="10379765" cy="52322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2. CÁCH TÌM BỘI CHUNG NHỎ NHẤT</a:t>
            </a: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98782" y="2059021"/>
            <a:ext cx="9621568" cy="52322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800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</a:rPr>
              <a:t>Tìm bội chung từ bội chung nhỏ nhất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185494" y="3597468"/>
            <a:ext cx="5519447" cy="708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BCN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153438" y="4320248"/>
            <a:ext cx="5057710" cy="64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3000" dirty="0" err="1" smtClean="0">
                <a:latin typeface="Times New Roman" pitchFamily="18" charset="0"/>
              </a:rPr>
              <a:t>Tìm</a:t>
            </a:r>
            <a:r>
              <a:rPr lang="en-US" sz="3000" dirty="0" smtClean="0">
                <a:latin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</a:rPr>
              <a:t>các</a:t>
            </a:r>
            <a:r>
              <a:rPr lang="en-US" sz="3000" dirty="0" smtClean="0">
                <a:latin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</a:rPr>
              <a:t>bội</a:t>
            </a:r>
            <a:r>
              <a:rPr lang="en-US" sz="3000" dirty="0" smtClean="0">
                <a:latin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</a:rPr>
              <a:t>của</a:t>
            </a:r>
            <a:r>
              <a:rPr lang="en-US" sz="3000" dirty="0" smtClean="0">
                <a:latin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</a:rPr>
              <a:t>BCNN</a:t>
            </a:r>
            <a:r>
              <a:rPr lang="en-US" sz="3000" dirty="0" smtClean="0">
                <a:latin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</a:rPr>
              <a:t>đó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75191" y="5450420"/>
            <a:ext cx="9323462" cy="626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2800" dirty="0" err="1" smtClean="0">
                <a:latin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</a:rPr>
              <a:t>BCNN</a:t>
            </a:r>
            <a:r>
              <a:rPr lang="en-US" sz="2800" dirty="0" smtClean="0">
                <a:latin typeface="Times New Roman" pitchFamily="18" charset="0"/>
              </a:rPr>
              <a:t>(8</a:t>
            </a:r>
            <a:r>
              <a:rPr lang="en-GB" sz="2800" dirty="0" smtClean="0">
                <a:latin typeface="Times New Roman" pitchFamily="18" charset="0"/>
              </a:rPr>
              <a:t>, </a:t>
            </a:r>
            <a:r>
              <a:rPr lang="en-US" sz="2800" dirty="0" smtClean="0">
                <a:latin typeface="Times New Roman" pitchFamily="18" charset="0"/>
              </a:rPr>
              <a:t>6) = 24. </a:t>
            </a:r>
            <a:r>
              <a:rPr lang="en-US" sz="2800" dirty="0" err="1" smtClean="0">
                <a:latin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bội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nhỏ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</a:rPr>
              <a:t> 100 </a:t>
            </a:r>
            <a:r>
              <a:rPr lang="en-US" sz="2800" dirty="0" err="1" smtClean="0">
                <a:latin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</a:rPr>
              <a:t> 8 </a:t>
            </a:r>
            <a:r>
              <a:rPr lang="en-US" sz="2800" dirty="0" err="1" smtClean="0">
                <a:latin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</a:rPr>
              <a:t> 6.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914766" y="5371829"/>
            <a:ext cx="500749" cy="62675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vi-VN" sz="3600" b="1" dirty="0" smtClean="0">
                <a:solidFill>
                  <a:schemeClr val="bg1"/>
                </a:solidFill>
                <a:latin typeface="Times New Roman" pitchFamily="18" charset="0"/>
              </a:rPr>
              <a:t>?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1073"/>
            <a:ext cx="12192000" cy="70788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: 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 CHUNG.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NG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0" descr="viet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06" y="1933906"/>
            <a:ext cx="736525" cy="649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0" descr="viet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57" y="5382178"/>
            <a:ext cx="736525" cy="649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6454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1" grpId="0" animBg="1"/>
      <p:bldP spid="8" grpId="0"/>
      <p:bldP spid="15" grpId="0"/>
      <p:bldP spid="13" grpId="0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36"/>
          <p:cNvSpPr txBox="1">
            <a:spLocks noChangeArrowheads="1"/>
          </p:cNvSpPr>
          <p:nvPr/>
        </p:nvSpPr>
        <p:spPr bwMode="auto">
          <a:xfrm>
            <a:off x="451247" y="2418228"/>
            <a:ext cx="1122819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4.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0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4</a:t>
            </a:r>
            <a:endParaRPr lang="en-US" altLang="en-US" sz="32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4" name="Rectangle 2"/>
          <p:cNvSpPr>
            <a:spLocks noChangeArrowheads="1"/>
          </p:cNvSpPr>
          <p:nvPr/>
        </p:nvSpPr>
        <p:spPr bwMode="auto">
          <a:xfrm>
            <a:off x="451247" y="3980899"/>
            <a:ext cx="28634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15 = 3.5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394200" y="279575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79575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592314" y="1265461"/>
            <a:ext cx="10379765" cy="52322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2. CÁCH TÌM BỘI CHUNG NHỎ NHẤT</a:t>
            </a: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4042692" y="3980348"/>
            <a:ext cx="30058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4 = 2.3</a:t>
            </a:r>
            <a:r>
              <a:rPr lang="en-US" alt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32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603646" y="4590499"/>
            <a:ext cx="78355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NN(15</a:t>
            </a:r>
            <a:r>
              <a:rPr lang="en-GB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4) = 2.3</a:t>
            </a:r>
            <a:r>
              <a:rPr lang="en-US" alt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 = 270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2413396" y="5219149"/>
            <a:ext cx="9283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(15</a:t>
            </a:r>
            <a:r>
              <a:rPr lang="en-GB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4) = B(270) = {0; 270; 540; 810; 1080; ...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641746" y="5937274"/>
            <a:ext cx="120074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0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4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0; 270; 540; 810</a:t>
            </a: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5086351" y="3410670"/>
            <a:ext cx="1009649" cy="62675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451247" y="1788681"/>
            <a:ext cx="3225403" cy="62675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Luyệ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2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1073"/>
            <a:ext cx="12192000" cy="70788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: 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 CHUNG.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NG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0" descr="viet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56" y="1705307"/>
            <a:ext cx="653846" cy="576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3378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7414" grpId="0"/>
      <p:bldP spid="26" grpId="0"/>
      <p:bldP spid="27" grpId="0"/>
      <p:bldP spid="29" grpId="0"/>
      <p:bldP spid="35" grpId="0"/>
      <p:bldP spid="44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92314" y="1697046"/>
                <a:ext cx="10913327" cy="1818511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ta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ông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ờng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314" y="1697046"/>
                <a:ext cx="10913327" cy="1818511"/>
              </a:xfrm>
              <a:prstGeom prst="rect">
                <a:avLst/>
              </a:prstGeom>
              <a:blipFill rotWithShape="1">
                <a:blip r:embed="rId2"/>
                <a:stretch>
                  <a:fillRect l="-1397" b="-9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92314" y="998761"/>
            <a:ext cx="10379765" cy="52322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MẪU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92313" y="3830646"/>
                <a:ext cx="10913327" cy="876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ể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ta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313" y="3830646"/>
                <a:ext cx="10913327" cy="876137"/>
              </a:xfrm>
              <a:prstGeom prst="rect">
                <a:avLst/>
              </a:prstGeom>
              <a:blipFill rotWithShape="1">
                <a:blip r:embed="rId3"/>
                <a:stretch>
                  <a:fillRect l="-1397" r="-1453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744713" y="5106833"/>
            <a:ext cx="445593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BCNN(4</a:t>
            </a:r>
            <a:r>
              <a:rPr lang="en-GB" sz="3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10) = 20,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073"/>
            <a:ext cx="12192000" cy="70788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: 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 CHUNG.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NG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42794" y="5765925"/>
                <a:ext cx="6208538" cy="887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360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3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.5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3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.2</m:t>
                        </m:r>
                      </m:num>
                      <m:den>
                        <m:r>
                          <a:rPr lang="en-US" sz="3600">
                            <a:latin typeface="Cambria Math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sz="3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.2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3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794" y="5765925"/>
                <a:ext cx="6208538" cy="887166"/>
              </a:xfrm>
              <a:prstGeom prst="rect">
                <a:avLst/>
              </a:prstGeom>
              <a:blipFill>
                <a:blip r:embed="rId4"/>
                <a:stretch>
                  <a:fillRect l="-2257" b="-110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viet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56" y="1667206"/>
            <a:ext cx="736525" cy="649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487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5" grpId="0"/>
      <p:bldP spid="16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92314" y="1697046"/>
                <a:ext cx="10913327" cy="1818511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ta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ông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ờng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314" y="1697046"/>
                <a:ext cx="10913327" cy="1818511"/>
              </a:xfrm>
              <a:prstGeom prst="rect">
                <a:avLst/>
              </a:prstGeom>
              <a:blipFill rotWithShape="1">
                <a:blip r:embed="rId2"/>
                <a:stretch>
                  <a:fillRect l="-1397" b="-9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92314" y="998761"/>
            <a:ext cx="10379765" cy="52322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MẪU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01864" y="3602046"/>
                <a:ext cx="6781800" cy="13720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32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 hiện phép tính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latin typeface="Cambria Math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vi-VN" sz="3600" i="1">
                            <a:latin typeface="Cambria Math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864" y="3602046"/>
                <a:ext cx="6781800" cy="1372042"/>
              </a:xfrm>
              <a:prstGeom prst="rect">
                <a:avLst/>
              </a:prstGeom>
              <a:blipFill>
                <a:blip r:embed="rId3"/>
                <a:stretch>
                  <a:fillRect l="-23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801863" y="4472677"/>
            <a:ext cx="107037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N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 </a:t>
            </a:r>
          </a:p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 ta có thể lấy mẫu chung của hai phân số là 24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073"/>
            <a:ext cx="12192000" cy="70788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: 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 CHUNG.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NG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viet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56" y="1667206"/>
            <a:ext cx="736525" cy="649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09574" y="5780411"/>
                <a:ext cx="5067300" cy="879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latin typeface="Cambria Math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vi-VN" sz="3600" i="1">
                            <a:latin typeface="Cambria Math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3600" i="1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2</m:t>
                        </m:r>
                      </m:num>
                      <m:den>
                        <m:r>
                          <a:rPr lang="vi-VN" sz="3600" i="1">
                            <a:latin typeface="Cambria Math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3600" i="1" smtClean="0">
                            <a:latin typeface="Cambria Math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vi-VN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vi-VN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600" i="1">
                            <a:latin typeface="Cambria Math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574" y="5780411"/>
                <a:ext cx="5067300" cy="879600"/>
              </a:xfrm>
              <a:prstGeom prst="rect">
                <a:avLst/>
              </a:prstGeom>
              <a:blipFill rotWithShape="1">
                <a:blip r:embed="rId5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viet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524" y="3564398"/>
            <a:ext cx="736525" cy="649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-95250" y="4344735"/>
            <a:ext cx="1009649" cy="62675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62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0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7"/>
          <p:cNvSpPr txBox="1">
            <a:spLocks noChangeArrowheads="1"/>
          </p:cNvSpPr>
          <p:nvPr/>
        </p:nvSpPr>
        <p:spPr bwMode="auto">
          <a:xfrm>
            <a:off x="4114800" y="5638800"/>
            <a:ext cx="3581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0483" name="Object 8"/>
          <p:cNvGraphicFramePr>
            <a:graphicFrameLocks noChangeAspect="1"/>
          </p:cNvGraphicFramePr>
          <p:nvPr/>
        </p:nvGraphicFramePr>
        <p:xfrm>
          <a:off x="3441700" y="151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2048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511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2362200" y="457201"/>
            <a:ext cx="7010400" cy="588963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o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ánh</a:t>
            </a:r>
            <a:r>
              <a:rPr lang="en-US" sz="32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ìm</a:t>
            </a:r>
            <a:r>
              <a:rPr lang="en-US" sz="32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ƯCLN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BCNN</a:t>
            </a:r>
            <a:endParaRPr lang="en-US" sz="3200" dirty="0">
              <a:solidFill>
                <a:srgbClr val="002060"/>
              </a:solidFill>
              <a:latin typeface="Arial" charset="0"/>
            </a:endParaRPr>
          </a:p>
        </p:txBody>
      </p:sp>
      <p:graphicFrame>
        <p:nvGraphicFramePr>
          <p:cNvPr id="42000" name="Group 16"/>
          <p:cNvGraphicFramePr>
            <a:graphicFrameLocks noGrp="1"/>
          </p:cNvGraphicFramePr>
          <p:nvPr>
            <p:extLst/>
          </p:nvPr>
        </p:nvGraphicFramePr>
        <p:xfrm>
          <a:off x="2038350" y="1422400"/>
          <a:ext cx="8077200" cy="4622800"/>
        </p:xfrm>
        <a:graphic>
          <a:graphicData uri="http://schemas.openxmlformats.org/drawingml/2006/table">
            <a:tbl>
              <a:tblPr/>
              <a:tblGrid>
                <a:gridCol w="403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3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8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Tìm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ƯCLN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Tìm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BCNN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4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3733800" y="3733800"/>
            <a:ext cx="12954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chung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7010400" y="3657600"/>
            <a:ext cx="23622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chung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riêng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3733800" y="5105400"/>
            <a:ext cx="12954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dirty="0">
                <a:latin typeface="VNI Helve" pitchFamily="2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nhỏ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nhất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42014" name="Rectangle 30"/>
          <p:cNvSpPr>
            <a:spLocks noChangeArrowheads="1"/>
          </p:cNvSpPr>
          <p:nvPr/>
        </p:nvSpPr>
        <p:spPr bwMode="auto">
          <a:xfrm>
            <a:off x="6934200" y="5105400"/>
            <a:ext cx="18288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ớn nhất</a:t>
            </a:r>
          </a:p>
        </p:txBody>
      </p:sp>
      <p:grpSp>
        <p:nvGrpSpPr>
          <p:cNvPr id="42022" name="Group 38"/>
          <p:cNvGrpSpPr>
            <a:grpSpLocks/>
          </p:cNvGrpSpPr>
          <p:nvPr/>
        </p:nvGrpSpPr>
        <p:grpSpPr bwMode="auto">
          <a:xfrm>
            <a:off x="6172200" y="3657600"/>
            <a:ext cx="0" cy="1981200"/>
            <a:chOff x="2928" y="2304"/>
            <a:chExt cx="0" cy="1248"/>
          </a:xfrm>
        </p:grpSpPr>
        <p:sp>
          <p:nvSpPr>
            <p:cNvPr id="20504" name="Line 33"/>
            <p:cNvSpPr>
              <a:spLocks noChangeShapeType="1"/>
            </p:cNvSpPr>
            <p:nvPr/>
          </p:nvSpPr>
          <p:spPr bwMode="auto">
            <a:xfrm>
              <a:off x="2928" y="230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5" name="Line 34"/>
            <p:cNvSpPr>
              <a:spLocks noChangeShapeType="1"/>
            </p:cNvSpPr>
            <p:nvPr/>
          </p:nvSpPr>
          <p:spPr bwMode="auto">
            <a:xfrm>
              <a:off x="2928" y="312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019" name="Text Box 35"/>
          <p:cNvSpPr txBox="1">
            <a:spLocks noChangeArrowheads="1"/>
          </p:cNvSpPr>
          <p:nvPr/>
        </p:nvSpPr>
        <p:spPr bwMode="auto">
          <a:xfrm>
            <a:off x="2057400" y="2286001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9292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u="sng">
                <a:solidFill>
                  <a:srgbClr val="002060"/>
                </a:solidFill>
                <a:latin typeface="Times New Roman" panose="02020603050405020304" pitchFamily="18" charset="0"/>
              </a:rPr>
              <a:t>Bước 1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</a:rPr>
              <a:t>: Phân tích mỗi số ra thừa số nguyên tố.</a:t>
            </a:r>
          </a:p>
        </p:txBody>
      </p:sp>
      <p:sp>
        <p:nvSpPr>
          <p:cNvPr id="42020" name="Text Box 36"/>
          <p:cNvSpPr txBox="1">
            <a:spLocks noChangeArrowheads="1"/>
          </p:cNvSpPr>
          <p:nvPr/>
        </p:nvSpPr>
        <p:spPr bwMode="auto">
          <a:xfrm>
            <a:off x="2038350" y="3048001"/>
            <a:ext cx="6343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9292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u="sng">
                <a:solidFill>
                  <a:srgbClr val="002060"/>
                </a:solidFill>
                <a:latin typeface="Times New Roman" panose="02020603050405020304" pitchFamily="18" charset="0"/>
              </a:rPr>
              <a:t>Bước 2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</a:rPr>
              <a:t>: Chọn ra các thừa số nguyên tố </a:t>
            </a:r>
          </a:p>
        </p:txBody>
      </p:sp>
      <p:sp>
        <p:nvSpPr>
          <p:cNvPr id="42021" name="Text Box 37"/>
          <p:cNvSpPr txBox="1">
            <a:spLocks noChangeArrowheads="1"/>
          </p:cNvSpPr>
          <p:nvPr/>
        </p:nvSpPr>
        <p:spPr bwMode="auto">
          <a:xfrm>
            <a:off x="2057400" y="415925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9292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29292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u="sng">
                <a:solidFill>
                  <a:srgbClr val="002060"/>
                </a:solidFill>
                <a:latin typeface="Times New Roman" panose="02020603050405020304" pitchFamily="18" charset="0"/>
              </a:rPr>
              <a:t>Bước 3</a:t>
            </a: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</a:rPr>
              <a:t>: Lập tích các thừa số đã chọn, mỗi thừa số lấy với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số mũ</a:t>
            </a:r>
          </a:p>
        </p:txBody>
      </p:sp>
    </p:spTree>
    <p:extLst>
      <p:ext uri="{BB962C8B-B14F-4D97-AF65-F5344CB8AC3E}">
        <p14:creationId xmlns:p14="http://schemas.microsoft.com/office/powerpoint/2010/main" val="35506308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1" grpId="0" animBg="1"/>
      <p:bldP spid="42012" grpId="0" animBg="1"/>
      <p:bldP spid="42013" grpId="0" animBg="1"/>
      <p:bldP spid="42014" grpId="0" animBg="1"/>
      <p:bldP spid="42019" grpId="0"/>
      <p:bldP spid="42020" grpId="0"/>
      <p:bldP spid="420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7704138" y="2111375"/>
            <a:ext cx="1647825" cy="1447800"/>
            <a:chOff x="6247657" y="2169888"/>
            <a:chExt cx="1332409" cy="1086601"/>
          </a:xfrm>
        </p:grpSpPr>
        <p:pic>
          <p:nvPicPr>
            <p:cNvPr id="65563" name="Picture 1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97987" flipH="1">
              <a:off x="6395718" y="2169888"/>
              <a:ext cx="1156094" cy="1086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64" name="WordArt 12"/>
            <p:cNvSpPr>
              <a:spLocks noChangeArrowheads="1" noChangeShapeType="1" noTextEdit="1"/>
            </p:cNvSpPr>
            <p:nvPr/>
          </p:nvSpPr>
          <p:spPr bwMode="auto">
            <a:xfrm rot="1984723">
              <a:off x="6247657" y="2852725"/>
              <a:ext cx="1332409" cy="180140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GB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tìm</a:t>
              </a:r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6151563" y="2192338"/>
            <a:ext cx="1589087" cy="1676400"/>
            <a:chOff x="4627544" y="2191858"/>
            <a:chExt cx="1588754" cy="1676400"/>
          </a:xfrm>
        </p:grpSpPr>
        <p:pic>
          <p:nvPicPr>
            <p:cNvPr id="65561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409741">
              <a:off x="4693725" y="2456970"/>
              <a:ext cx="1676400" cy="1146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62" name="WordArt 12"/>
            <p:cNvSpPr>
              <a:spLocks noChangeArrowheads="1" noChangeShapeType="1" noTextEdit="1"/>
            </p:cNvSpPr>
            <p:nvPr/>
          </p:nvSpPr>
          <p:spPr bwMode="auto">
            <a:xfrm rot="-2169979">
              <a:off x="4627544" y="2738999"/>
              <a:ext cx="1588754" cy="334033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GB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CNN</a:t>
              </a:r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3656013" y="2519363"/>
            <a:ext cx="1757362" cy="1298575"/>
            <a:chOff x="2132142" y="2519036"/>
            <a:chExt cx="1756872" cy="1298575"/>
          </a:xfrm>
        </p:grpSpPr>
        <p:pic>
          <p:nvPicPr>
            <p:cNvPr id="65559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2142" y="2519036"/>
              <a:ext cx="1676400" cy="1298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60" name="WordArt 12"/>
            <p:cNvSpPr>
              <a:spLocks noChangeArrowheads="1" noChangeShapeType="1" noTextEdit="1"/>
            </p:cNvSpPr>
            <p:nvPr/>
          </p:nvSpPr>
          <p:spPr bwMode="auto">
            <a:xfrm rot="1939767">
              <a:off x="2272870" y="2689658"/>
              <a:ext cx="1616144" cy="424803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GB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 chung</a:t>
              </a:r>
            </a:p>
          </p:txBody>
        </p:sp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6818313" y="3975100"/>
            <a:ext cx="2971800" cy="1511300"/>
            <a:chOff x="5251860" y="3986220"/>
            <a:chExt cx="1923537" cy="1393130"/>
          </a:xfrm>
        </p:grpSpPr>
        <p:pic>
          <p:nvPicPr>
            <p:cNvPr id="65557" name="Picture 1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21793">
              <a:off x="5251860" y="3986220"/>
              <a:ext cx="1838048" cy="1393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58" name="WordArt 12"/>
            <p:cNvSpPr>
              <a:spLocks noChangeArrowheads="1" noChangeShapeType="1" noTextEdit="1"/>
            </p:cNvSpPr>
            <p:nvPr/>
          </p:nvSpPr>
          <p:spPr bwMode="auto">
            <a:xfrm rot="1446074">
              <a:off x="5262268" y="4240457"/>
              <a:ext cx="1913129" cy="455612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GB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Quy đồng mẫu các phân số</a:t>
              </a:r>
            </a:p>
          </p:txBody>
        </p:sp>
      </p:grp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3108176" y="228600"/>
            <a:ext cx="6732240" cy="461665"/>
          </a:xfrm>
          <a:prstGeom prst="rect">
            <a:avLst/>
          </a:prstGeom>
          <a:solidFill>
            <a:srgbClr val="00CC00"/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SƠ ĐỒ TƯ DUY TÓM TẮT NỘI DUNG BÀI HỌC</a:t>
            </a:r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3843375" y="3509636"/>
            <a:ext cx="2971800" cy="1295400"/>
          </a:xfrm>
          <a:prstGeom prst="flowChartAlternateProcess">
            <a:avLst/>
          </a:prstGeom>
          <a:solidFill>
            <a:srgbClr val="FFFF00"/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FF0000"/>
                </a:solidFill>
                <a:latin typeface="Times New Roman" pitchFamily="18" charset="0"/>
              </a:rPr>
              <a:t>BỘI CHUNG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FF0000"/>
                </a:solidFill>
                <a:latin typeface="Times New Roman" pitchFamily="18" charset="0"/>
              </a:rPr>
              <a:t>VÀ BỘI CHUNG NHỎ NHẤT</a:t>
            </a:r>
          </a:p>
        </p:txBody>
      </p:sp>
      <p:grpSp>
        <p:nvGrpSpPr>
          <p:cNvPr id="16" name="Group 35"/>
          <p:cNvGrpSpPr>
            <a:grpSpLocks/>
          </p:cNvGrpSpPr>
          <p:nvPr/>
        </p:nvGrpSpPr>
        <p:grpSpPr bwMode="auto">
          <a:xfrm>
            <a:off x="7673975" y="1512888"/>
            <a:ext cx="1685925" cy="1017587"/>
            <a:chOff x="6149971" y="1512633"/>
            <a:chExt cx="1685393" cy="1017769"/>
          </a:xfrm>
        </p:grpSpPr>
        <p:pic>
          <p:nvPicPr>
            <p:cNvPr id="65555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104640" flipH="1">
              <a:off x="6581238" y="1276277"/>
              <a:ext cx="1017769" cy="1490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56" name="WordArt 12"/>
            <p:cNvSpPr>
              <a:spLocks noChangeArrowheads="1" noChangeShapeType="1" noTextEdit="1"/>
            </p:cNvSpPr>
            <p:nvPr/>
          </p:nvSpPr>
          <p:spPr bwMode="auto">
            <a:xfrm rot="-1428801">
              <a:off x="6149971" y="1825474"/>
              <a:ext cx="1397215" cy="270612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GB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 niệm</a:t>
              </a:r>
            </a:p>
          </p:txBody>
        </p:sp>
      </p:grpSp>
      <p:grpSp>
        <p:nvGrpSpPr>
          <p:cNvPr id="19" name="Group 34"/>
          <p:cNvGrpSpPr>
            <a:grpSpLocks/>
          </p:cNvGrpSpPr>
          <p:nvPr/>
        </p:nvGrpSpPr>
        <p:grpSpPr bwMode="auto">
          <a:xfrm>
            <a:off x="2068513" y="1438275"/>
            <a:ext cx="1397000" cy="1739900"/>
            <a:chOff x="544843" y="1437929"/>
            <a:chExt cx="1397215" cy="1739680"/>
          </a:xfrm>
        </p:grpSpPr>
        <p:pic>
          <p:nvPicPr>
            <p:cNvPr id="65553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109602" flipH="1">
              <a:off x="594576" y="1437929"/>
              <a:ext cx="1187932" cy="1739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54" name="WordArt 12"/>
            <p:cNvSpPr>
              <a:spLocks noChangeArrowheads="1" noChangeShapeType="1" noTextEdit="1"/>
            </p:cNvSpPr>
            <p:nvPr/>
          </p:nvSpPr>
          <p:spPr bwMode="auto">
            <a:xfrm rot="605604">
              <a:off x="544843" y="2047448"/>
              <a:ext cx="1397215" cy="270612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GB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 niệm</a:t>
              </a:r>
            </a:p>
          </p:txBody>
        </p:sp>
      </p:grpSp>
      <p:grpSp>
        <p:nvGrpSpPr>
          <p:cNvPr id="22" name="Group 33"/>
          <p:cNvGrpSpPr>
            <a:grpSpLocks/>
          </p:cNvGrpSpPr>
          <p:nvPr/>
        </p:nvGrpSpPr>
        <p:grpSpPr bwMode="auto">
          <a:xfrm>
            <a:off x="2436813" y="2578100"/>
            <a:ext cx="1274762" cy="1373188"/>
            <a:chOff x="912943" y="2578003"/>
            <a:chExt cx="1274472" cy="1373212"/>
          </a:xfrm>
        </p:grpSpPr>
        <p:pic>
          <p:nvPicPr>
            <p:cNvPr id="65551" name="Picture 1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H="1">
              <a:off x="872189" y="2635990"/>
              <a:ext cx="1355979" cy="1274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52" name="WordArt 12"/>
            <p:cNvSpPr>
              <a:spLocks noChangeArrowheads="1" noChangeShapeType="1" noTextEdit="1"/>
            </p:cNvSpPr>
            <p:nvPr/>
          </p:nvSpPr>
          <p:spPr bwMode="auto">
            <a:xfrm rot="-3052366">
              <a:off x="537204" y="3080069"/>
              <a:ext cx="1332408" cy="328275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GB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tì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14962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24"/>
          <p:cNvSpPr txBox="1">
            <a:spLocks noChangeArrowheads="1"/>
          </p:cNvSpPr>
          <p:nvPr/>
        </p:nvSpPr>
        <p:spPr bwMode="auto">
          <a:xfrm>
            <a:off x="1200150" y="1147763"/>
            <a:ext cx="7791450" cy="13849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ộ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ơ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200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  <a:p>
            <a:pPr marL="514350" indent="-514350">
              <a:lnSpc>
                <a:spcPct val="150000"/>
              </a:lnSpc>
              <a:buFontTx/>
              <a:buAutoNum type="alphaLcParenR"/>
              <a:defRPr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7                                   b) 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vi-V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; 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10</a:t>
            </a:r>
          </a:p>
        </p:txBody>
      </p:sp>
      <p:sp>
        <p:nvSpPr>
          <p:cNvPr id="4" name="Text Box 124"/>
          <p:cNvSpPr txBox="1">
            <a:spLocks noChangeArrowheads="1"/>
          </p:cNvSpPr>
          <p:nvPr/>
        </p:nvSpPr>
        <p:spPr bwMode="auto">
          <a:xfrm>
            <a:off x="1219200" y="490538"/>
            <a:ext cx="4133850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2800" b="1" i="1" u="sng">
                <a:solidFill>
                  <a:srgbClr val="0000FF"/>
                </a:solidFill>
                <a:latin typeface="Times New Roman" panose="02020603050405020304" pitchFamily="18" charset="0"/>
              </a:rPr>
              <a:t>Bài 2.36:</a:t>
            </a: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 (SGK/53)</a:t>
            </a:r>
            <a:endParaRPr lang="en-US" altLang="en-US" sz="2800" b="1" i="1" u="sng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429000" y="23813"/>
            <a:ext cx="4538663" cy="668337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3399">
                  <a:alpha val="28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727575" y="2420938"/>
            <a:ext cx="1584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1703388" y="2930525"/>
            <a:ext cx="9864725" cy="310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có 5 = 5; 7 = 7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5, 7) = 5 . 7 = 3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BC(8, 6) = {0; 35; 70; 105; 140; 175; 210…}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các bội chung nhỏ hơn 200 của 5 và 7 là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; 35; 70; 105; 140; 175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305535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7" grpId="0" animBg="1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487488" y="981075"/>
            <a:ext cx="15843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</a:p>
        </p:txBody>
      </p:sp>
      <p:sp>
        <p:nvSpPr>
          <p:cNvPr id="3" name="Text Box 22"/>
          <p:cNvSpPr txBox="1">
            <a:spLocks noChangeArrowheads="1"/>
          </p:cNvSpPr>
          <p:nvPr/>
        </p:nvSpPr>
        <p:spPr bwMode="auto">
          <a:xfrm>
            <a:off x="1558925" y="1490663"/>
            <a:ext cx="9577388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uyên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NN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58925" y="2636838"/>
            <a:ext cx="61483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5, 7) = 5 . 7 = 35</a:t>
            </a:r>
          </a:p>
        </p:txBody>
      </p:sp>
    </p:spTree>
    <p:extLst>
      <p:ext uri="{BB962C8B-B14F-4D97-AF65-F5344CB8AC3E}">
        <p14:creationId xmlns:p14="http://schemas.microsoft.com/office/powerpoint/2010/main" val="14350244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"/>
          <p:cNvSpPr txBox="1">
            <a:spLocks noChangeArrowheads="1"/>
          </p:cNvSpPr>
          <p:nvPr/>
        </p:nvSpPr>
        <p:spPr bwMode="auto">
          <a:xfrm>
            <a:off x="1703388" y="908050"/>
            <a:ext cx="9864725" cy="354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có 3 = 3; 4 = 2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10 = 2 . 5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BC(3, 4, 10) = BCNN(3, 4, 10) = 2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3 . 5 = 6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0; 60; 120; 240…}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các bội chung nhỏ hơn 200 của 3, 4 và 10 là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; 60; 120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882221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hởi động trước khi bơi | Kênh sức khỏe | Sài Gòn Tiếp Th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33327"/>
            <a:ext cx="12192000" cy="5024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53840" y="509887"/>
            <a:ext cx="6312947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401021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4"/>
          <p:cNvSpPr txBox="1">
            <a:spLocks noChangeArrowheads="1"/>
          </p:cNvSpPr>
          <p:nvPr/>
        </p:nvSpPr>
        <p:spPr bwMode="auto">
          <a:xfrm>
            <a:off x="1200150" y="1328738"/>
            <a:ext cx="10728325" cy="222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Học sinh lớp 6A khi xếp thành 3 hàng, 4 hàng hay 9 hàng đều vừa đủ. Biết số học sinh của lớp từ 30 đến 40. </a:t>
            </a:r>
          </a:p>
          <a:p>
            <a:pPr>
              <a:lnSpc>
                <a:spcPct val="150000"/>
              </a:lnSpc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Tính số học sinh của lớp 6A.</a:t>
            </a:r>
          </a:p>
        </p:txBody>
      </p:sp>
      <p:sp>
        <p:nvSpPr>
          <p:cNvPr id="3" name="Text Box 124"/>
          <p:cNvSpPr txBox="1">
            <a:spLocks noChangeArrowheads="1"/>
          </p:cNvSpPr>
          <p:nvPr/>
        </p:nvSpPr>
        <p:spPr bwMode="auto">
          <a:xfrm>
            <a:off x="1219200" y="671513"/>
            <a:ext cx="41338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200" b="1" i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200" b="1" i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2.40: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(SGK/53)</a:t>
            </a:r>
            <a:endParaRPr lang="en-US" altLang="en-US" sz="3200" b="1" i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17571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793"/>
            <a:ext cx="12192000" cy="69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92532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9"/>
          <p:cNvSpPr>
            <a:spLocks noChangeArrowheads="1"/>
          </p:cNvSpPr>
          <p:nvPr/>
        </p:nvSpPr>
        <p:spPr bwMode="auto">
          <a:xfrm>
            <a:off x="2319131" y="319088"/>
            <a:ext cx="7696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HƯỚNG DẪN HỌC TẬP</a:t>
            </a:r>
          </a:p>
        </p:txBody>
      </p:sp>
      <p:sp>
        <p:nvSpPr>
          <p:cNvPr id="25603" name="Text Box 10"/>
          <p:cNvSpPr txBox="1">
            <a:spLocks noChangeArrowheads="1"/>
          </p:cNvSpPr>
          <p:nvPr/>
        </p:nvSpPr>
        <p:spPr bwMode="auto">
          <a:xfrm>
            <a:off x="1695450" y="1720850"/>
            <a:ext cx="3429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 i="1" dirty="0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. </a:t>
            </a:r>
            <a:r>
              <a:rPr lang="en-US" altLang="en-US" sz="32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iến</a:t>
            </a:r>
            <a:r>
              <a:rPr lang="en-US" altLang="en-US" sz="3200" b="1" i="1" dirty="0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altLang="en-US" sz="3200" b="1" i="1" dirty="0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5604" name="Text Box 11"/>
          <p:cNvSpPr txBox="1">
            <a:spLocks noChangeArrowheads="1"/>
          </p:cNvSpPr>
          <p:nvPr/>
        </p:nvSpPr>
        <p:spPr bwMode="auto">
          <a:xfrm>
            <a:off x="2152650" y="2286001"/>
            <a:ext cx="79819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altLang="en-US" sz="3200" dirty="0" err="1">
                <a:latin typeface="Times New Roman" panose="02020603050405020304" pitchFamily="18" charset="0"/>
                <a:cs typeface="Arial" panose="020B0604020202020204" pitchFamily="34" charset="0"/>
              </a:rPr>
              <a:t>Nắm</a:t>
            </a:r>
            <a:r>
              <a:rPr lang="en-US" altLang="en-US" sz="32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Arial" panose="020B0604020202020204" pitchFamily="34" charset="0"/>
              </a:rPr>
              <a:t>vững</a:t>
            </a:r>
            <a:r>
              <a:rPr lang="en-US" altLang="en-US" sz="32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altLang="en-US" sz="32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Arial" panose="020B0604020202020204" pitchFamily="34" charset="0"/>
              </a:rPr>
              <a:t>tìm</a:t>
            </a:r>
            <a:r>
              <a:rPr lang="en-US" altLang="en-US" sz="32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BC; BCNN </a:t>
            </a:r>
            <a:r>
              <a:rPr lang="en-US" altLang="en-US" sz="3200" dirty="0" err="1">
                <a:latin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altLang="en-US" sz="32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altLang="en-US" sz="32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altLang="en-US" sz="32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altLang="en-US" sz="32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altLang="en-US" sz="32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Arial" panose="020B0604020202020204" pitchFamily="34" charset="0"/>
              </a:rPr>
              <a:t>thừa</a:t>
            </a:r>
            <a:r>
              <a:rPr lang="en-US" altLang="en-US" sz="32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altLang="en-US" sz="32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Arial" panose="020B0604020202020204" pitchFamily="34" charset="0"/>
              </a:rPr>
              <a:t>tố</a:t>
            </a:r>
            <a:r>
              <a:rPr lang="en-US" altLang="en-US" sz="3200" dirty="0"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5605" name="Text Box 12"/>
          <p:cNvSpPr txBox="1">
            <a:spLocks noChangeArrowheads="1"/>
          </p:cNvSpPr>
          <p:nvPr/>
        </p:nvSpPr>
        <p:spPr bwMode="auto">
          <a:xfrm>
            <a:off x="1557131" y="3309938"/>
            <a:ext cx="85965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lang="en-US" alt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en-US" alt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altLang="en-US" sz="32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altLang="en-US" sz="32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altLang="en-US" sz="32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các </a:t>
            </a:r>
            <a:r>
              <a:rPr lang="en-US" altLang="en-US" sz="32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en-US" sz="32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latin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vi-VN" altLang="en-US" sz="32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 còn lại trong sgk</a:t>
            </a:r>
            <a:endParaRPr lang="en-US" altLang="en-US" sz="32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25606" name="Picture 14" descr="B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143000"/>
            <a:ext cx="632460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 Box 31"/>
          <p:cNvSpPr txBox="1">
            <a:spLocks noChangeArrowheads="1"/>
          </p:cNvSpPr>
          <p:nvPr/>
        </p:nvSpPr>
        <p:spPr bwMode="auto">
          <a:xfrm>
            <a:off x="5956300" y="65532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3333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…;</a:t>
            </a:r>
          </a:p>
        </p:txBody>
      </p:sp>
      <p:sp>
        <p:nvSpPr>
          <p:cNvPr id="53291" name="Text Box 43"/>
          <p:cNvSpPr txBox="1">
            <a:spLocks noChangeArrowheads="1"/>
          </p:cNvSpPr>
          <p:nvPr/>
        </p:nvSpPr>
        <p:spPr bwMode="auto">
          <a:xfrm>
            <a:off x="1599233" y="4082476"/>
            <a:ext cx="86379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. </a:t>
            </a:r>
            <a:r>
              <a:rPr lang="en-US" alt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uẩn</a:t>
            </a:r>
            <a:r>
              <a:rPr lang="en-US" alt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ị</a:t>
            </a:r>
            <a:r>
              <a:rPr lang="en-US" alt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iết</a:t>
            </a:r>
            <a:r>
              <a:rPr lang="en-US" alt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alt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altLang="en-US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vi-VN" altLang="en-US" sz="3200" b="1" i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LUYỆN TẬP CHUNG</a:t>
            </a:r>
            <a:endParaRPr lang="en-US" altLang="en-US" sz="3200" b="1" i="1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6403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8125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3" grpId="0"/>
      <p:bldP spid="25604" grpId="0"/>
      <p:bldP spid="25605" grpId="0"/>
      <p:bldP spid="532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857804" y="2186975"/>
            <a:ext cx="2035571" cy="193899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3300601" y="2186976"/>
            <a:ext cx="2035571" cy="1938990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857803" y="4545868"/>
            <a:ext cx="2035571" cy="1938989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3322327" y="4545868"/>
            <a:ext cx="2035571" cy="1938992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13299" y="2395986"/>
            <a:ext cx="746516" cy="120319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rId14" action="ppaction://hlinksldjump"/>
          </p:cNvPr>
          <p:cNvSpPr/>
          <p:nvPr/>
        </p:nvSpPr>
        <p:spPr>
          <a:xfrm rot="5400000">
            <a:off x="11327428" y="2648741"/>
            <a:ext cx="965961" cy="714374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iếp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Action Button: Forward or Next 4">
            <a:hlinkClick r:id="rId15" action="ppaction://hlinksldjump" highlightClick="1"/>
          </p:cNvPr>
          <p:cNvSpPr/>
          <p:nvPr/>
        </p:nvSpPr>
        <p:spPr>
          <a:xfrm>
            <a:off x="6056508" y="5878286"/>
            <a:ext cx="1449192" cy="84908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70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510779"/>
            <a:ext cx="8223810" cy="91822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lang="en-US" altLang="en-US" sz="3200" b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Đúng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44557" y="304799"/>
            <a:ext cx="11502886" cy="2054087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i="1" dirty="0" err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3200" b="1" i="1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altLang="en-US" sz="3200" b="1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NN(12</a:t>
            </a:r>
            <a:r>
              <a:rPr lang="en-GB" altLang="en-US" sz="32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= 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endParaRPr lang="en-US" alt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Arrow: Pentagon 10">
            <a:hlinkClick r:id="rId3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blipFill>
            <a:blip r:embed="rId2"/>
            <a:tile tx="0" ty="0" sx="100000" sy="100000" flip="none" algn="tl"/>
          </a:blip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 VỀ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Explosion: 14 Points 2">
            <a:extLst>
              <a:ext uri="{FF2B5EF4-FFF2-40B4-BE49-F238E27FC236}">
                <a16:creationId xmlns:a16="http://schemas.microsoft.com/office/drawing/2014/main" id="{352D4536-B471-430A-B1AF-A744C954D36B}"/>
              </a:ext>
            </a:extLst>
          </p:cNvPr>
          <p:cNvSpPr/>
          <p:nvPr/>
        </p:nvSpPr>
        <p:spPr>
          <a:xfrm>
            <a:off x="8912923" y="2427292"/>
            <a:ext cx="2589963" cy="1297589"/>
          </a:xfrm>
          <a:prstGeom prst="irregularSeal2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</a:p>
        </p:txBody>
      </p:sp>
      <p:sp>
        <p:nvSpPr>
          <p:cNvPr id="8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0404" y="4191808"/>
            <a:ext cx="8223810" cy="91822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lang="en-US" alt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Sai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Explosion: 14 Points 2">
            <a:extLst>
              <a:ext uri="{FF2B5EF4-FFF2-40B4-BE49-F238E27FC236}">
                <a16:creationId xmlns:a16="http://schemas.microsoft.com/office/drawing/2014/main" id="{352D4536-B471-430A-B1AF-A744C954D36B}"/>
              </a:ext>
            </a:extLst>
          </p:cNvPr>
          <p:cNvSpPr/>
          <p:nvPr/>
        </p:nvSpPr>
        <p:spPr>
          <a:xfrm>
            <a:off x="8904214" y="4176415"/>
            <a:ext cx="2589963" cy="1297589"/>
          </a:xfrm>
          <a:prstGeom prst="irregularSeal2">
            <a:avLst/>
          </a:prstGeom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02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3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70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0">
            <a:hlinkClick r:id="rId3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blipFill>
            <a:blip r:embed="rId2"/>
            <a:tile tx="0" ty="0" sx="100000" sy="100000" flip="none" algn="tl"/>
          </a:blip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Ở VỀ</a:t>
            </a:r>
          </a:p>
        </p:txBody>
      </p:sp>
      <p:sp>
        <p:nvSpPr>
          <p:cNvPr id="14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93901" y="1863633"/>
            <a:ext cx="11502886" cy="1454333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ội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hay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iều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ội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ất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ả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ó</a:t>
            </a:r>
            <a:endParaRPr lang="en-US" altLang="en-US" sz="32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0" y="304800"/>
            <a:ext cx="11847443" cy="1306286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32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i="1" dirty="0" err="1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3200" b="1" i="1" dirty="0" smtClean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i="1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3200" b="1" dirty="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̀o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à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́t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ô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?</a:t>
            </a:r>
          </a:p>
          <a:p>
            <a:pPr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93901" y="3570513"/>
            <a:ext cx="11502886" cy="1706881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ội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hay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iều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pPr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altLang="en-US" sz="3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8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70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248762" y="-4256"/>
            <a:ext cx="11943238" cy="1253096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i="1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i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3200" b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200" b="1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 b="1" dirty="0" err="1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n</a:t>
            </a:r>
            <a:r>
              <a:rPr lang="en-US" altLang="en-US" sz="3200" b="1" dirty="0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200" b="1" dirty="0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en-US" sz="3200" b="1" dirty="0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200" b="1" dirty="0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3200" b="1" dirty="0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b="1" dirty="0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(6, 8)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316224" y="5037207"/>
            <a:ext cx="8569421" cy="1441970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6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 { 0; 6; 12; 18; 24; 30; 36, 42; 48;..;}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B(8)= { 0; 8; 16; 24; 32; 40; 48; …}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(6, 8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{ 0; 24; 48;…}</a:t>
            </a:r>
          </a:p>
        </p:txBody>
      </p:sp>
      <p:sp>
        <p:nvSpPr>
          <p:cNvPr id="12" name="Arrow: Pentagon 10">
            <a:hlinkClick r:id="rId3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97943" y="5643584"/>
            <a:ext cx="2400300" cy="918222"/>
          </a:xfrm>
          <a:prstGeom prst="homePlate">
            <a:avLst/>
          </a:prstGeom>
          <a:blipFill>
            <a:blip r:embed="rId2"/>
            <a:tile tx="0" ty="0" sx="100000" sy="100000" flip="none" algn="tl"/>
          </a:blip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Ở VỀ</a:t>
            </a:r>
          </a:p>
        </p:txBody>
      </p:sp>
      <p:sp>
        <p:nvSpPr>
          <p:cNvPr id="3" name="Explosion: 14 Points 2">
            <a:extLst>
              <a:ext uri="{FF2B5EF4-FFF2-40B4-BE49-F238E27FC236}">
                <a16:creationId xmlns:a16="http://schemas.microsoft.com/office/drawing/2014/main" id="{352D4536-B471-430A-B1AF-A744C954D36B}"/>
              </a:ext>
            </a:extLst>
          </p:cNvPr>
          <p:cNvSpPr/>
          <p:nvPr/>
        </p:nvSpPr>
        <p:spPr>
          <a:xfrm>
            <a:off x="8885645" y="4722378"/>
            <a:ext cx="2589963" cy="1297589"/>
          </a:xfrm>
          <a:prstGeom prst="irregularSeal2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</a:p>
        </p:txBody>
      </p:sp>
      <p:sp>
        <p:nvSpPr>
          <p:cNvPr id="9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252724" y="3308119"/>
            <a:ext cx="8569421" cy="1441970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B(6)= { 0; 6; 12; 18; 24; 30; 36, 42; 48}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B(8)= { 0; 8; 16; 24; 32; 40; 48}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(6, 8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{ 0; 24; 48}</a:t>
            </a:r>
          </a:p>
        </p:txBody>
      </p:sp>
      <p:sp>
        <p:nvSpPr>
          <p:cNvPr id="10" name="Explosion: 14 Points 2">
            <a:extLst>
              <a:ext uri="{FF2B5EF4-FFF2-40B4-BE49-F238E27FC236}">
                <a16:creationId xmlns:a16="http://schemas.microsoft.com/office/drawing/2014/main" id="{352D4536-B471-430A-B1AF-A744C954D36B}"/>
              </a:ext>
            </a:extLst>
          </p:cNvPr>
          <p:cNvSpPr/>
          <p:nvPr/>
        </p:nvSpPr>
        <p:spPr>
          <a:xfrm>
            <a:off x="8822145" y="2993290"/>
            <a:ext cx="2589963" cy="1297589"/>
          </a:xfrm>
          <a:prstGeom prst="irregularSeal2">
            <a:avLst/>
          </a:prstGeom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248762" y="1706142"/>
            <a:ext cx="8569421" cy="1441970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B(6)= {1;2;3;6}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B(8)= { 1;2;4;8}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(6, 8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{ 1;2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Explosion: 14 Points 2">
            <a:extLst>
              <a:ext uri="{FF2B5EF4-FFF2-40B4-BE49-F238E27FC236}">
                <a16:creationId xmlns:a16="http://schemas.microsoft.com/office/drawing/2014/main" id="{352D4536-B471-430A-B1AF-A744C954D36B}"/>
              </a:ext>
            </a:extLst>
          </p:cNvPr>
          <p:cNvSpPr/>
          <p:nvPr/>
        </p:nvSpPr>
        <p:spPr>
          <a:xfrm>
            <a:off x="8818183" y="1391313"/>
            <a:ext cx="2589963" cy="1297589"/>
          </a:xfrm>
          <a:prstGeom prst="irregularSeal2">
            <a:avLst/>
          </a:prstGeom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06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3" grpId="0" animBg="1"/>
      <p:bldP spid="9" grpId="0" animBg="1"/>
      <p:bldP spid="10" grpId="0" animBg="1"/>
      <p:bldP spid="11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70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09722" y="39423"/>
            <a:ext cx="11882278" cy="1336531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>
              <a:defRPr/>
            </a:pP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altLang="en-US" sz="3200" b="1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3200" b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200" b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en-US" sz="3200" b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200" b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3200" b="1" dirty="0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b="1" dirty="0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20, 30)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300447" y="4912724"/>
            <a:ext cx="8246654" cy="158148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48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 = 2</a:t>
            </a:r>
            <a:r>
              <a:rPr lang="en-US" altLang="en-US" sz="2800" b="1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. 5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30 = 2 . 3. 5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NN(20, 30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.5. 2. 3. 5= 600</a:t>
            </a:r>
            <a:endParaRPr lang="en-US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Arrow: Pentagon 10">
            <a:hlinkClick r:id="rId3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blipFill>
            <a:blip r:embed="rId2"/>
            <a:tile tx="0" ty="0" sx="100000" sy="100000" flip="none" algn="tl"/>
          </a:blip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Ở VỀ</a:t>
            </a:r>
          </a:p>
        </p:txBody>
      </p:sp>
      <p:sp>
        <p:nvSpPr>
          <p:cNvPr id="3" name="Explosion: 14 Points 2">
            <a:extLst>
              <a:ext uri="{FF2B5EF4-FFF2-40B4-BE49-F238E27FC236}">
                <a16:creationId xmlns:a16="http://schemas.microsoft.com/office/drawing/2014/main" id="{352D4536-B471-430A-B1AF-A744C954D36B}"/>
              </a:ext>
            </a:extLst>
          </p:cNvPr>
          <p:cNvSpPr/>
          <p:nvPr/>
        </p:nvSpPr>
        <p:spPr>
          <a:xfrm>
            <a:off x="8547101" y="4802930"/>
            <a:ext cx="2589963" cy="1297589"/>
          </a:xfrm>
          <a:prstGeom prst="irregularSeal2">
            <a:avLst/>
          </a:prstGeom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309722" y="1500109"/>
            <a:ext cx="8237379" cy="148439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alt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= 2</a:t>
            </a:r>
            <a:r>
              <a:rPr lang="en-US" altLang="en-US" sz="3200" b="1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. 5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30 = 2 . 3. 5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NN(20, 30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= 2.5 = 10</a:t>
            </a:r>
          </a:p>
        </p:txBody>
      </p:sp>
      <p:sp>
        <p:nvSpPr>
          <p:cNvPr id="10" name="Explosion: 14 Points 2">
            <a:extLst>
              <a:ext uri="{FF2B5EF4-FFF2-40B4-BE49-F238E27FC236}">
                <a16:creationId xmlns:a16="http://schemas.microsoft.com/office/drawing/2014/main" id="{352D4536-B471-430A-B1AF-A744C954D36B}"/>
              </a:ext>
            </a:extLst>
          </p:cNvPr>
          <p:cNvSpPr/>
          <p:nvPr/>
        </p:nvSpPr>
        <p:spPr>
          <a:xfrm>
            <a:off x="8764686" y="1593510"/>
            <a:ext cx="2589963" cy="1297589"/>
          </a:xfrm>
          <a:prstGeom prst="irregularSeal2">
            <a:avLst/>
          </a:prstGeom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300447" y="3094295"/>
            <a:ext cx="8246654" cy="158148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= 2</a:t>
            </a:r>
            <a:r>
              <a:rPr lang="en-US" altLang="en-US" sz="32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. 5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30 = 2 . 3. 5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NN(20, 30) = 2</a:t>
            </a:r>
            <a:r>
              <a:rPr lang="en-US" altLang="en-US" sz="32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3.5 = 60</a:t>
            </a:r>
            <a:endParaRPr lang="en-US" alt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Explosion: 14 Points 2">
            <a:extLst>
              <a:ext uri="{FF2B5EF4-FFF2-40B4-BE49-F238E27FC236}">
                <a16:creationId xmlns:a16="http://schemas.microsoft.com/office/drawing/2014/main" id="{352D4536-B471-430A-B1AF-A744C954D36B}"/>
              </a:ext>
            </a:extLst>
          </p:cNvPr>
          <p:cNvSpPr/>
          <p:nvPr/>
        </p:nvSpPr>
        <p:spPr>
          <a:xfrm>
            <a:off x="8661401" y="3073401"/>
            <a:ext cx="2589963" cy="1297589"/>
          </a:xfrm>
          <a:prstGeom prst="irregularSeal2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7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3" grpId="0" animBg="1"/>
      <p:bldP spid="9" grpId="0" animBg="1"/>
      <p:bldP spid="10" grpId="0" animBg="1"/>
      <p:bldP spid="11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1">
            <a:extLst>
              <a:ext uri="{FF2B5EF4-FFF2-40B4-BE49-F238E27FC236}">
                <a16:creationId xmlns:a16="http://schemas.microsoft.com/office/drawing/2014/main" id="{30725439-E154-4D43-80A2-478223A7E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702" y="643772"/>
            <a:ext cx="9348543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GB" altLang="en-US" sz="3200" b="1" dirty="0" err="1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GB" altLang="en-US" sz="3200" b="1" dirty="0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b="1" dirty="0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(6</a:t>
            </a:r>
            <a:r>
              <a:rPr lang="en-GB" altLang="en-US" sz="3200" b="1" dirty="0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altLang="en-US" sz="3200" b="1" dirty="0" smtClean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altLang="en-US" sz="3200" b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3200" b="1" dirty="0">
              <a:solidFill>
                <a:srgbClr val="1F4E7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(6)= { 0; 6; 12; 18; 24; 30; 36; 42; 48..;}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(8)= { 0; 8; 16; 24; 32; 40; 48; …}</a:t>
            </a:r>
          </a:p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(6, 8) = { 0; 24; 48;…}</a:t>
            </a: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1241080" y="3037047"/>
            <a:ext cx="8229600" cy="2255044"/>
          </a:xfrm>
          <a:prstGeom prst="cloudCallout">
            <a:avLst>
              <a:gd name="adj1" fmla="val -13227"/>
              <a:gd name="adj2" fmla="val 7313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 sz="1350">
              <a:solidFill>
                <a:srgbClr val="000000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821039" y="3368041"/>
            <a:ext cx="552092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191570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4"/>
          <p:cNvPicPr>
            <a:picLocks noChangeAspect="1" noChangeArrowheads="1"/>
          </p:cNvPicPr>
          <p:nvPr/>
        </p:nvPicPr>
        <p:blipFill>
          <a:blip r:embed="rId2">
            <a:lum bright="30000"/>
          </a:blip>
          <a:srcRect/>
          <a:stretch>
            <a:fillRect/>
          </a:stretch>
        </p:blipFill>
        <p:spPr bwMode="auto">
          <a:xfrm>
            <a:off x="4286453" y="4635080"/>
            <a:ext cx="3138487" cy="2184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WordArt 8"/>
          <p:cNvSpPr>
            <a:spLocks noChangeArrowheads="1" noChangeShapeType="1" noTextEdit="1"/>
          </p:cNvSpPr>
          <p:nvPr/>
        </p:nvSpPr>
        <p:spPr bwMode="auto">
          <a:xfrm>
            <a:off x="2126275" y="353628"/>
            <a:ext cx="8077200" cy="162098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10" spc="50" dirty="0" err="1">
                <a:ln w="11430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cs typeface="Arial"/>
              </a:rPr>
              <a:t>Môn</a:t>
            </a:r>
            <a:r>
              <a:rPr lang="en-US" b="1" kern="10" spc="50" dirty="0">
                <a:ln w="11430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/>
                <a:cs typeface="Arial"/>
              </a:rPr>
              <a:t>: SỐ HỌC 6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3022429" y="2110093"/>
            <a:ext cx="672277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WordArt 8"/>
          <p:cNvSpPr>
            <a:spLocks noChangeArrowheads="1" noChangeShapeType="1" noTextEdit="1"/>
          </p:cNvSpPr>
          <p:nvPr/>
        </p:nvSpPr>
        <p:spPr bwMode="auto">
          <a:xfrm>
            <a:off x="1055275" y="2547046"/>
            <a:ext cx="10219199" cy="162098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10" spc="50" dirty="0" err="1" smtClean="0">
                <a:ln w="11430">
                  <a:solidFill>
                    <a:srgbClr val="FF0000"/>
                  </a:solidFill>
                </a:ln>
                <a:solidFill>
                  <a:srgbClr val="C00000"/>
                </a:solidFill>
                <a:latin typeface="Arial"/>
                <a:cs typeface="Arial"/>
              </a:rPr>
              <a:t>TIẾT</a:t>
            </a:r>
            <a:r>
              <a:rPr lang="en-US" b="1" kern="10" spc="50" dirty="0" smtClean="0">
                <a:ln w="11430">
                  <a:solidFill>
                    <a:srgbClr val="FF0000"/>
                  </a:solidFill>
                </a:ln>
                <a:solidFill>
                  <a:srgbClr val="C00000"/>
                </a:solidFill>
                <a:latin typeface="Arial"/>
                <a:cs typeface="Arial"/>
              </a:rPr>
              <a:t> 24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10" spc="50" dirty="0" err="1" smtClean="0">
                <a:ln w="1143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Bài</a:t>
            </a:r>
            <a:r>
              <a:rPr lang="en-US" b="1" kern="10" spc="50" dirty="0" smtClean="0">
                <a:ln w="1143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 12: </a:t>
            </a:r>
            <a:r>
              <a:rPr lang="en-US" b="1" kern="10" spc="50" dirty="0" err="1" smtClean="0">
                <a:ln w="1143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BỘI</a:t>
            </a:r>
            <a:r>
              <a:rPr lang="en-US" b="1" kern="10" spc="50" dirty="0" smtClean="0">
                <a:ln w="1143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 CHUNG</a:t>
            </a:r>
            <a:r>
              <a:rPr lang="vi-VN" b="1" kern="10" spc="50" dirty="0" smtClean="0">
                <a:ln w="1143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. </a:t>
            </a:r>
            <a:r>
              <a:rPr lang="en-US" b="1" kern="10" spc="50" dirty="0" err="1" smtClean="0">
                <a:ln w="1143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BỘI</a:t>
            </a:r>
            <a:r>
              <a:rPr lang="en-US" b="1" kern="10" spc="50" dirty="0" smtClean="0">
                <a:ln w="1143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 CHUNG </a:t>
            </a:r>
            <a:r>
              <a:rPr lang="en-US" b="1" kern="10" spc="50" dirty="0" err="1" smtClean="0">
                <a:ln w="1143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NHỎ</a:t>
            </a:r>
            <a:r>
              <a:rPr lang="en-US" b="1" kern="10" spc="50" dirty="0" smtClean="0">
                <a:ln w="1143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b="1" kern="10" spc="50" dirty="0" err="1" smtClean="0">
                <a:ln w="11430">
                  <a:solidFill>
                    <a:srgbClr val="FF0000"/>
                  </a:solidFill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NHẤT</a:t>
            </a:r>
            <a:endParaRPr lang="vi-VN" b="1" kern="10" spc="50" dirty="0" smtClean="0">
              <a:ln w="11430">
                <a:solidFill>
                  <a:srgbClr val="FF0000"/>
                </a:solidFill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cs typeface="Arial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b="1" kern="10" spc="50" dirty="0" smtClean="0">
                <a:ln w="11430">
                  <a:solidFill>
                    <a:srgbClr val="FF0000"/>
                  </a:solidFill>
                </a:ln>
                <a:solidFill>
                  <a:srgbClr val="C00000"/>
                </a:solidFill>
                <a:latin typeface="+mj-lt"/>
                <a:cs typeface="Arial"/>
              </a:rPr>
              <a:t>(Tiếp theo)</a:t>
            </a:r>
          </a:p>
        </p:txBody>
      </p:sp>
    </p:spTree>
    <p:extLst>
      <p:ext uri="{BB962C8B-B14F-4D97-AF65-F5344CB8AC3E}">
        <p14:creationId xmlns:p14="http://schemas.microsoft.com/office/powerpoint/2010/main" val="2505203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755</TotalTime>
  <Words>1240</Words>
  <Application>Microsoft Office PowerPoint</Application>
  <PresentationFormat>Widescreen</PresentationFormat>
  <Paragraphs>166</Paragraphs>
  <Slides>22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Tahoma</vt:lpstr>
      <vt:lpstr>Times New Roman</vt:lpstr>
      <vt:lpstr>VNI Helve</vt:lpstr>
      <vt:lpstr>Wingdings</vt:lpstr>
      <vt:lpstr>1_Office The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 LOI</dc:creator>
  <cp:lastModifiedBy>055</cp:lastModifiedBy>
  <cp:revision>63</cp:revision>
  <dcterms:created xsi:type="dcterms:W3CDTF">2021-08-18T12:44:55Z</dcterms:created>
  <dcterms:modified xsi:type="dcterms:W3CDTF">2024-12-04T02:19:41Z</dcterms:modified>
</cp:coreProperties>
</file>